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2" d="100"/>
          <a:sy n="62" d="100"/>
        </p:scale>
        <p:origin x="103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1E430D68-3A3D-20E5-6B11-4AE8486F1ED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Υπότιτλος 2">
            <a:extLst>
              <a:ext uri="{FF2B5EF4-FFF2-40B4-BE49-F238E27FC236}">
                <a16:creationId xmlns:a16="http://schemas.microsoft.com/office/drawing/2014/main" id="{676D39F7-7C9F-0CA4-C4B5-56008AC7E3F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23D975D9-8204-D0DF-20AB-44370CD5BC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3744C9-14CF-4D92-82B0-F72A41BC2495}" type="datetimeFigureOut">
              <a:rPr lang="el-GR" smtClean="0"/>
              <a:t>7/12/2023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8177AD2B-F17B-8D54-84FB-76FBACCDBE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D6CE5716-CCA8-215F-1494-7C25A4D248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E9592-A149-4A04-B240-3E74FCAFB43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1517108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97196F07-FA39-5C51-8B0F-CC6A6A2F57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ατακόρυφου κειμένου 2">
            <a:extLst>
              <a:ext uri="{FF2B5EF4-FFF2-40B4-BE49-F238E27FC236}">
                <a16:creationId xmlns:a16="http://schemas.microsoft.com/office/drawing/2014/main" id="{6FB58959-D772-F1F2-3635-E547FBB66C4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F68A4200-80A4-6168-5367-BE44C24983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3744C9-14CF-4D92-82B0-F72A41BC2495}" type="datetimeFigureOut">
              <a:rPr lang="el-GR" smtClean="0"/>
              <a:t>7/12/2023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F8B97C28-69F8-4358-FA0B-D84853008F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2CDABD20-FC98-415F-E1FF-920CCA706D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E9592-A149-4A04-B240-3E74FCAFB43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019823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>
            <a:extLst>
              <a:ext uri="{FF2B5EF4-FFF2-40B4-BE49-F238E27FC236}">
                <a16:creationId xmlns:a16="http://schemas.microsoft.com/office/drawing/2014/main" id="{15B1408A-1971-BE07-F866-2FE31CFB7CD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ατακόρυφου κειμένου 2">
            <a:extLst>
              <a:ext uri="{FF2B5EF4-FFF2-40B4-BE49-F238E27FC236}">
                <a16:creationId xmlns:a16="http://schemas.microsoft.com/office/drawing/2014/main" id="{D4B29DA5-79D0-4BD9-006A-41BC04BFBEF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2CB99EAE-8C2C-F86B-BD3A-7F3F9F3C8A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3744C9-14CF-4D92-82B0-F72A41BC2495}" type="datetimeFigureOut">
              <a:rPr lang="el-GR" smtClean="0"/>
              <a:t>7/12/2023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9015214F-9AB8-D180-0C45-3462EDA8AA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0A0229E6-2121-2CB5-EF4A-3BFF30A6FB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E9592-A149-4A04-B240-3E74FCAFB43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6696323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257B7E72-9CA7-62A5-6F26-20CCCCDAB4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C6756E37-5BF8-9D62-E613-C635DD8DF83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32A7E618-5840-E6F7-B75D-5DA3E966FC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3744C9-14CF-4D92-82B0-F72A41BC2495}" type="datetimeFigureOut">
              <a:rPr lang="el-GR" smtClean="0"/>
              <a:t>7/12/2023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0A9A4E1C-2982-6928-DB61-72EFD611FE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3A1F260F-EE34-D7EA-15B0-30CD3FDF4D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E9592-A149-4A04-B240-3E74FCAFB43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174396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38D3B4B-4E66-BEC9-5934-B626E314FC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898E3FF7-94ED-66E0-C395-3925A92FFD6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3AE15BAC-487A-6F83-637F-9CD76E3D95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3744C9-14CF-4D92-82B0-F72A41BC2495}" type="datetimeFigureOut">
              <a:rPr lang="el-GR" smtClean="0"/>
              <a:t>7/12/2023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C2A3155A-C59E-52E0-9DB4-EC042382A4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688E9379-F0F6-6FBF-76FF-80279C626B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E9592-A149-4A04-B240-3E74FCAFB43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884169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2AF09827-57AA-A999-88BC-197D035D82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D2FC48F5-DF4E-4D4A-5C33-DC05220990B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ED2BDBDD-C406-4DA8-2B0E-C6B623BDBAB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5D823ADE-BB39-4517-74FD-19B240CDD9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3744C9-14CF-4D92-82B0-F72A41BC2495}" type="datetimeFigureOut">
              <a:rPr lang="el-GR" smtClean="0"/>
              <a:t>7/12/2023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DEAF93E1-6F61-DA45-1FB6-EC3EC5CC45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D214F6DF-F180-B1BE-D987-3B2B782BDD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E9592-A149-4A04-B240-3E74FCAFB43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5555013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7CC44787-3DFA-7B50-705A-C37A23B7AF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DE2D90EC-BDC7-9FED-835E-8D0CF25A284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E29BCEC3-F068-3019-62C2-F7821318199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5" name="Θέση κειμένου 4">
            <a:extLst>
              <a:ext uri="{FF2B5EF4-FFF2-40B4-BE49-F238E27FC236}">
                <a16:creationId xmlns:a16="http://schemas.microsoft.com/office/drawing/2014/main" id="{C6EDFBE8-AE21-6569-9642-125D481FB29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6" name="Θέση περιεχομένου 5">
            <a:extLst>
              <a:ext uri="{FF2B5EF4-FFF2-40B4-BE49-F238E27FC236}">
                <a16:creationId xmlns:a16="http://schemas.microsoft.com/office/drawing/2014/main" id="{0CFC9A93-30D1-4395-2A29-90F0F3BA6D2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7" name="Θέση ημερομηνίας 6">
            <a:extLst>
              <a:ext uri="{FF2B5EF4-FFF2-40B4-BE49-F238E27FC236}">
                <a16:creationId xmlns:a16="http://schemas.microsoft.com/office/drawing/2014/main" id="{90F7BDE1-8267-3D36-EA8A-A17891CE21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3744C9-14CF-4D92-82B0-F72A41BC2495}" type="datetimeFigureOut">
              <a:rPr lang="el-GR" smtClean="0"/>
              <a:t>7/12/2023</a:t>
            </a:fld>
            <a:endParaRPr lang="el-GR"/>
          </a:p>
        </p:txBody>
      </p:sp>
      <p:sp>
        <p:nvSpPr>
          <p:cNvPr id="8" name="Θέση υποσέλιδου 7">
            <a:extLst>
              <a:ext uri="{FF2B5EF4-FFF2-40B4-BE49-F238E27FC236}">
                <a16:creationId xmlns:a16="http://schemas.microsoft.com/office/drawing/2014/main" id="{731DFF0A-C404-B1C7-F27A-E1FF5442FA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Θέση αριθμού διαφάνειας 8">
            <a:extLst>
              <a:ext uri="{FF2B5EF4-FFF2-40B4-BE49-F238E27FC236}">
                <a16:creationId xmlns:a16="http://schemas.microsoft.com/office/drawing/2014/main" id="{174047B2-F01A-7EB5-D5B0-FFC8AC898B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E9592-A149-4A04-B240-3E74FCAFB43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803914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2C702BA4-358D-F513-4A12-A9F0687681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ημερομηνίας 2">
            <a:extLst>
              <a:ext uri="{FF2B5EF4-FFF2-40B4-BE49-F238E27FC236}">
                <a16:creationId xmlns:a16="http://schemas.microsoft.com/office/drawing/2014/main" id="{6C94434C-2C59-BC3D-72D8-F46356B455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3744C9-14CF-4D92-82B0-F72A41BC2495}" type="datetimeFigureOut">
              <a:rPr lang="el-GR" smtClean="0"/>
              <a:t>7/12/2023</a:t>
            </a:fld>
            <a:endParaRPr lang="el-GR"/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857A407A-2962-3EE9-A2B5-799EA1ABF0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Θέση αριθμού διαφάνειας 4">
            <a:extLst>
              <a:ext uri="{FF2B5EF4-FFF2-40B4-BE49-F238E27FC236}">
                <a16:creationId xmlns:a16="http://schemas.microsoft.com/office/drawing/2014/main" id="{098C0463-2F6A-4B07-4952-8C41FF108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E9592-A149-4A04-B240-3E74FCAFB43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125234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83337770-59F2-CBD5-EA70-25D307771B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3744C9-14CF-4D92-82B0-F72A41BC2495}" type="datetimeFigureOut">
              <a:rPr lang="el-GR" smtClean="0"/>
              <a:t>7/12/2023</a:t>
            </a:fld>
            <a:endParaRPr lang="el-GR"/>
          </a:p>
        </p:txBody>
      </p:sp>
      <p:sp>
        <p:nvSpPr>
          <p:cNvPr id="3" name="Θέση υποσέλιδου 2">
            <a:extLst>
              <a:ext uri="{FF2B5EF4-FFF2-40B4-BE49-F238E27FC236}">
                <a16:creationId xmlns:a16="http://schemas.microsoft.com/office/drawing/2014/main" id="{92A6F688-C5E6-ED59-EA70-514EBAB590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1343327C-ACFB-DAC7-B14F-9DB7169750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E9592-A149-4A04-B240-3E74FCAFB43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490326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4D1DE8CC-4DAC-A650-7A38-D32C86DF9E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D6E4B072-EF8A-1C01-8C26-BE695677D0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κειμένου 3">
            <a:extLst>
              <a:ext uri="{FF2B5EF4-FFF2-40B4-BE49-F238E27FC236}">
                <a16:creationId xmlns:a16="http://schemas.microsoft.com/office/drawing/2014/main" id="{9C7DE48E-4CC9-9C2C-047E-22815154EE4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2880A742-BB4D-EAA5-DBBF-DEFD73E313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3744C9-14CF-4D92-82B0-F72A41BC2495}" type="datetimeFigureOut">
              <a:rPr lang="el-GR" smtClean="0"/>
              <a:t>7/12/2023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E243085C-3358-EF00-7564-D9837069DF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179B0862-8B6D-4722-6F38-6C1A0B2A51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E9592-A149-4A04-B240-3E74FCAFB43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5743170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0FE9DD09-244E-4CC6-3269-129720CCD8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εικόνας 2">
            <a:extLst>
              <a:ext uri="{FF2B5EF4-FFF2-40B4-BE49-F238E27FC236}">
                <a16:creationId xmlns:a16="http://schemas.microsoft.com/office/drawing/2014/main" id="{83BE9A4B-4315-DE33-2ED3-AFC89E47344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>
            <a:extLst>
              <a:ext uri="{FF2B5EF4-FFF2-40B4-BE49-F238E27FC236}">
                <a16:creationId xmlns:a16="http://schemas.microsoft.com/office/drawing/2014/main" id="{A309A273-C455-D437-C9B0-A5FBEB8F357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464B9B8A-AF6A-A46B-22D9-8946DADC06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3744C9-14CF-4D92-82B0-F72A41BC2495}" type="datetimeFigureOut">
              <a:rPr lang="el-GR" smtClean="0"/>
              <a:t>7/12/2023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CF862621-C093-F010-B55F-29A906D932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F56BCCE5-4A4C-7894-98B9-41EFD545D2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E9592-A149-4A04-B240-3E74FCAFB43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22054840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>
            <a:extLst>
              <a:ext uri="{FF2B5EF4-FFF2-40B4-BE49-F238E27FC236}">
                <a16:creationId xmlns:a16="http://schemas.microsoft.com/office/drawing/2014/main" id="{EFDF05EE-7147-E8FB-A5BA-9E1B7CA035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CC3FCE58-A30A-3AB0-8CF2-CAE78A3A9A3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CAA99BE3-9048-4376-AAF4-B47AC6CE999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3744C9-14CF-4D92-82B0-F72A41BC2495}" type="datetimeFigureOut">
              <a:rPr lang="el-GR" smtClean="0"/>
              <a:t>7/12/2023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4D12C6E0-A705-D9D0-943E-2D9DA3F96A5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9761F898-8E8E-1AAF-EF9B-7033DAE82D4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6E9592-A149-4A04-B240-3E74FCAFB43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285419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AFE75C8-344B-4710-1452-B47004287C1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1655762"/>
          </a:xfrm>
        </p:spPr>
        <p:txBody>
          <a:bodyPr>
            <a:normAutofit fontScale="90000"/>
          </a:bodyPr>
          <a:lstStyle/>
          <a:p>
            <a:br>
              <a:rPr lang="el-GR" sz="4000" dirty="0">
                <a:solidFill>
                  <a:srgbClr val="0070C0"/>
                </a:solidFill>
              </a:rPr>
            </a:br>
            <a:br>
              <a:rPr lang="el-GR" sz="4000" dirty="0">
                <a:solidFill>
                  <a:srgbClr val="0070C0"/>
                </a:solidFill>
              </a:rPr>
            </a:br>
            <a:r>
              <a:rPr lang="el-GR" sz="4000" dirty="0">
                <a:solidFill>
                  <a:srgbClr val="0070C0"/>
                </a:solidFill>
              </a:rPr>
              <a:t>Β΄ ΓΥΜΝΑΣΙΟΥ</a:t>
            </a:r>
            <a:endParaRPr lang="el-GR" sz="4000" dirty="0"/>
          </a:p>
        </p:txBody>
      </p:sp>
      <p:sp>
        <p:nvSpPr>
          <p:cNvPr id="3" name="Υπότιτλος 2">
            <a:extLst>
              <a:ext uri="{FF2B5EF4-FFF2-40B4-BE49-F238E27FC236}">
                <a16:creationId xmlns:a16="http://schemas.microsoft.com/office/drawing/2014/main" id="{1137EF5E-95FF-6AA9-124B-CA70D9E636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843338"/>
            <a:ext cx="9144000" cy="842962"/>
          </a:xfrm>
        </p:spPr>
        <p:txBody>
          <a:bodyPr/>
          <a:lstStyle/>
          <a:p>
            <a:r>
              <a:rPr lang="el-GR" sz="4400" dirty="0">
                <a:solidFill>
                  <a:srgbClr val="FF000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</a:rPr>
              <a:t>&amp; 1.4 Πυθαγόρειες Τριάδες</a:t>
            </a:r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6413028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8FF5CB6-98F6-031F-1A93-0584D7D114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77838"/>
          </a:xfrm>
        </p:spPr>
        <p:txBody>
          <a:bodyPr>
            <a:normAutofit/>
          </a:bodyPr>
          <a:lstStyle/>
          <a:p>
            <a:pPr algn="ctr"/>
            <a:r>
              <a:rPr lang="el-GR" sz="2400" dirty="0">
                <a:solidFill>
                  <a:srgbClr val="0070C0"/>
                </a:solidFill>
              </a:rPr>
              <a:t>Πυθαγόρειες τριάδες</a:t>
            </a:r>
            <a:endParaRPr lang="el-GR" sz="2400" dirty="0"/>
          </a:p>
        </p:txBody>
      </p:sp>
      <p:pic>
        <p:nvPicPr>
          <p:cNvPr id="5" name="Θέση περιεχομένου 4">
            <a:extLst>
              <a:ext uri="{FF2B5EF4-FFF2-40B4-BE49-F238E27FC236}">
                <a16:creationId xmlns:a16="http://schemas.microsoft.com/office/drawing/2014/main" id="{5FCF8797-50F7-C30F-6D56-9BEC2B624907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1071563" y="1049930"/>
            <a:ext cx="4100511" cy="5133585"/>
          </a:xfrm>
          <a:prstGeom prst="rect">
            <a:avLst/>
          </a:prstGeom>
        </p:spPr>
      </p:pic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81BC1D8C-2B4C-61E9-C82B-B9C6B5E64517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l-GR" dirty="0"/>
              <a:t>Το τρίγωνο ΑΒΓ είναι ορθογώνιο για τις τιμές:</a:t>
            </a:r>
          </a:p>
          <a:p>
            <a:pPr marL="0" indent="0">
              <a:buNone/>
            </a:pPr>
            <a:endParaRPr lang="el-GR" dirty="0"/>
          </a:p>
          <a:p>
            <a:r>
              <a:rPr lang="el-GR" dirty="0"/>
              <a:t>γ=3, β=4, α=5</a:t>
            </a:r>
          </a:p>
          <a:p>
            <a:r>
              <a:rPr lang="el-GR" dirty="0"/>
              <a:t>γ=6, β=8, α=10</a:t>
            </a:r>
          </a:p>
          <a:p>
            <a:r>
              <a:rPr lang="el-GR" dirty="0"/>
              <a:t>γ=</a:t>
            </a:r>
            <a:r>
              <a:rPr lang="en-US" dirty="0"/>
              <a:t>9</a:t>
            </a:r>
            <a:r>
              <a:rPr lang="el-GR" dirty="0"/>
              <a:t>, β=12, α=15</a:t>
            </a:r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r>
              <a:rPr lang="el-GR" dirty="0"/>
              <a:t>όπου α είναι (πάντα) η υποτείνουσα και </a:t>
            </a:r>
            <a:r>
              <a:rPr lang="el-GR" dirty="0" err="1"/>
              <a:t>β,γ</a:t>
            </a:r>
            <a:r>
              <a:rPr lang="el-GR" dirty="0"/>
              <a:t> είναι (πάντα) οι κάθετες πλευρές.</a:t>
            </a:r>
          </a:p>
        </p:txBody>
      </p:sp>
    </p:spTree>
    <p:extLst>
      <p:ext uri="{BB962C8B-B14F-4D97-AF65-F5344CB8AC3E}">
        <p14:creationId xmlns:p14="http://schemas.microsoft.com/office/powerpoint/2010/main" val="30146482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8FF5CB6-98F6-031F-1A93-0584D7D114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77838"/>
          </a:xfrm>
        </p:spPr>
        <p:txBody>
          <a:bodyPr>
            <a:normAutofit/>
          </a:bodyPr>
          <a:lstStyle/>
          <a:p>
            <a:pPr algn="ctr"/>
            <a:r>
              <a:rPr lang="el-GR" sz="2400" dirty="0">
                <a:solidFill>
                  <a:srgbClr val="0070C0"/>
                </a:solidFill>
              </a:rPr>
              <a:t>Πυθαγόρειες τριάδες</a:t>
            </a:r>
            <a:endParaRPr lang="el-GR" sz="2400" dirty="0"/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81BC1D8C-2B4C-61E9-C82B-B9C6B5E6451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2" y="1497012"/>
            <a:ext cx="5181600" cy="4351338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l-GR" dirty="0"/>
              <a:t>Μπορείτε εσείς να σκεφτείτε έναν τρόπο που θα μπορούσε να λυθεί αυτό το πρόβλημα; Προσέξτε την μορφή των αριθμών και πειραματιστείτε.. Οι αριθμοί ήταν:</a:t>
            </a:r>
          </a:p>
          <a:p>
            <a:pPr marL="0" indent="0" algn="just">
              <a:buNone/>
            </a:pPr>
            <a:r>
              <a:rPr lang="el-GR" dirty="0"/>
              <a:t>3 , 4 , 5 </a:t>
            </a:r>
          </a:p>
          <a:p>
            <a:pPr marL="0" indent="0" algn="just">
              <a:buNone/>
            </a:pPr>
            <a:r>
              <a:rPr lang="el-GR" dirty="0"/>
              <a:t>6 , 8 , 10</a:t>
            </a:r>
          </a:p>
          <a:p>
            <a:pPr marL="0" indent="0" algn="just">
              <a:buNone/>
            </a:pPr>
            <a:r>
              <a:rPr lang="el-GR" dirty="0"/>
              <a:t>9 , 12 , 15</a:t>
            </a:r>
          </a:p>
          <a:p>
            <a:pPr marL="0" indent="0" algn="just">
              <a:buNone/>
            </a:pPr>
            <a:endParaRPr lang="el-GR" dirty="0"/>
          </a:p>
          <a:p>
            <a:pPr marL="0" indent="0" algn="just">
              <a:buNone/>
            </a:pPr>
            <a:endParaRPr lang="el-GR" dirty="0"/>
          </a:p>
        </p:txBody>
      </p:sp>
      <p:sp>
        <p:nvSpPr>
          <p:cNvPr id="6" name="Θέση περιεχομένου 5">
            <a:extLst>
              <a:ext uri="{FF2B5EF4-FFF2-40B4-BE49-F238E27FC236}">
                <a16:creationId xmlns:a16="http://schemas.microsoft.com/office/drawing/2014/main" id="{16578135-AFC4-B044-EB05-A9B3BF59EAD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199" y="1497012"/>
            <a:ext cx="5181600" cy="4351338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l-GR" dirty="0"/>
              <a:t>Οι τρείς αυτοί αριθμοί (όπου πάντα ο μεγαλύτερος αντιστοιχεί στην υποτείνουσα), ονομάζονται </a:t>
            </a:r>
            <a:r>
              <a:rPr lang="el-GR" dirty="0">
                <a:solidFill>
                  <a:srgbClr val="FF0000"/>
                </a:solidFill>
              </a:rPr>
              <a:t>πυθαγόρειες τριάδες</a:t>
            </a:r>
            <a:r>
              <a:rPr lang="el-GR" dirty="0"/>
              <a:t>. </a:t>
            </a:r>
          </a:p>
          <a:p>
            <a:pPr marL="0" indent="0" algn="just">
              <a:buNone/>
            </a:pPr>
            <a:r>
              <a:rPr lang="el-GR" dirty="0"/>
              <a:t>Από την αρχαιότητα ήθελαν να ανακαλύψουν έναν τύπο που να «δημιουργεί» πυθαγόρειες τριάδες. </a:t>
            </a:r>
          </a:p>
        </p:txBody>
      </p:sp>
    </p:spTree>
    <p:extLst>
      <p:ext uri="{BB962C8B-B14F-4D97-AF65-F5344CB8AC3E}">
        <p14:creationId xmlns:p14="http://schemas.microsoft.com/office/powerpoint/2010/main" val="3581566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8FF5CB6-98F6-031F-1A93-0584D7D114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77838"/>
          </a:xfrm>
        </p:spPr>
        <p:txBody>
          <a:bodyPr>
            <a:normAutofit/>
          </a:bodyPr>
          <a:lstStyle/>
          <a:p>
            <a:pPr algn="ctr"/>
            <a:r>
              <a:rPr lang="el-GR" sz="2400" dirty="0">
                <a:solidFill>
                  <a:srgbClr val="0070C0"/>
                </a:solidFill>
              </a:rPr>
              <a:t>Πυθαγόρειες τριάδες</a:t>
            </a:r>
            <a:endParaRPr lang="el-GR" sz="2400" dirty="0"/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81BC1D8C-2B4C-61E9-C82B-B9C6B5E64517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dirty="0"/>
              <a:t>Άρα αν τελικά έχουμε στην πρώτη γραμμή γενικά  α , β , γ  που </a:t>
            </a:r>
            <a:r>
              <a:rPr lang="el-GR" u="sng" dirty="0"/>
              <a:t>είναι</a:t>
            </a:r>
            <a:r>
              <a:rPr lang="el-GR" dirty="0"/>
              <a:t> πυθαγόρεια τριάδα (όπου α ο μεγαλύτερος θυμίζω) τότε:</a:t>
            </a:r>
          </a:p>
          <a:p>
            <a:pPr marL="0" indent="0">
              <a:buNone/>
            </a:pPr>
            <a:r>
              <a:rPr lang="el-GR" dirty="0">
                <a:solidFill>
                  <a:srgbClr val="FF0000"/>
                </a:solidFill>
              </a:rPr>
              <a:t>λα , </a:t>
            </a:r>
            <a:r>
              <a:rPr lang="el-GR" dirty="0" err="1">
                <a:solidFill>
                  <a:srgbClr val="FF0000"/>
                </a:solidFill>
              </a:rPr>
              <a:t>λβ</a:t>
            </a:r>
            <a:r>
              <a:rPr lang="el-GR" dirty="0">
                <a:solidFill>
                  <a:srgbClr val="FF0000"/>
                </a:solidFill>
              </a:rPr>
              <a:t> , </a:t>
            </a:r>
            <a:r>
              <a:rPr lang="el-GR" dirty="0" err="1">
                <a:solidFill>
                  <a:srgbClr val="FF0000"/>
                </a:solidFill>
              </a:rPr>
              <a:t>λγ</a:t>
            </a:r>
            <a:r>
              <a:rPr lang="el-GR" dirty="0">
                <a:solidFill>
                  <a:srgbClr val="FF0000"/>
                </a:solidFill>
              </a:rPr>
              <a:t>  </a:t>
            </a:r>
            <a:r>
              <a:rPr lang="el-GR" dirty="0"/>
              <a:t>είναι ένας τρόπος για την δημιουργία των πυθαγόρειων τριάδων (όπου λ=2,3,4,5,6…)</a:t>
            </a:r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r>
              <a:rPr lang="el-GR" dirty="0"/>
              <a:t>Μπορείτε να το δικαιολογήσετε;</a:t>
            </a:r>
          </a:p>
        </p:txBody>
      </p:sp>
      <p:sp>
        <p:nvSpPr>
          <p:cNvPr id="6" name="Θέση περιεχομένου 5">
            <a:extLst>
              <a:ext uri="{FF2B5EF4-FFF2-40B4-BE49-F238E27FC236}">
                <a16:creationId xmlns:a16="http://schemas.microsoft.com/office/drawing/2014/main" id="{16578135-AFC4-B044-EB05-A9B3BF59EADE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dirty="0"/>
              <a:t>Μια πρώτη σκέψη είναι ότι σε κάθε νέα γραμμή οι αριθμοί προκύπτουν αν πολλαπλασιάσουμε τους αριθμούς της πρώτης με τον ίδιο φυσικό αριθμό σωστά;</a:t>
            </a:r>
          </a:p>
          <a:p>
            <a:r>
              <a:rPr lang="el-GR" dirty="0"/>
              <a:t>3 , 4 , 5 </a:t>
            </a:r>
          </a:p>
          <a:p>
            <a:r>
              <a:rPr lang="el-GR" dirty="0"/>
              <a:t>6 , 8 , 10     (επί δύο)</a:t>
            </a:r>
          </a:p>
          <a:p>
            <a:r>
              <a:rPr lang="el-GR" dirty="0"/>
              <a:t>9 , 12 , 15   (επί τρία)</a:t>
            </a:r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0139034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8FF5CB6-98F6-031F-1A93-0584D7D114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77838"/>
          </a:xfrm>
        </p:spPr>
        <p:txBody>
          <a:bodyPr>
            <a:normAutofit/>
          </a:bodyPr>
          <a:lstStyle/>
          <a:p>
            <a:pPr algn="ctr"/>
            <a:r>
              <a:rPr lang="el-GR" sz="2400" dirty="0">
                <a:solidFill>
                  <a:srgbClr val="0070C0"/>
                </a:solidFill>
              </a:rPr>
              <a:t>Πυθαγόρειες τριάδες</a:t>
            </a:r>
            <a:endParaRPr lang="el-GR" sz="2400" dirty="0"/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81BC1D8C-2B4C-61E9-C82B-B9C6B5E64517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l-GR" dirty="0"/>
              <a:t>Ο </a:t>
            </a:r>
            <a:r>
              <a:rPr lang="el-GR" dirty="0">
                <a:solidFill>
                  <a:srgbClr val="FF0000"/>
                </a:solidFill>
              </a:rPr>
              <a:t>Πυθαγόρας</a:t>
            </a:r>
            <a:r>
              <a:rPr lang="el-GR" dirty="0"/>
              <a:t> αντίστοιχα για την λύση πρότεινε ότι οι πλευρές θα μπορούσαν να έχουν την μορφή:</a:t>
            </a:r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r>
              <a:rPr lang="el-GR" dirty="0"/>
              <a:t> όπου μ=3,5,7, …..</a:t>
            </a:r>
          </a:p>
        </p:txBody>
      </p:sp>
      <p:sp>
        <p:nvSpPr>
          <p:cNvPr id="6" name="Θέση περιεχομένου 5">
            <a:extLst>
              <a:ext uri="{FF2B5EF4-FFF2-40B4-BE49-F238E27FC236}">
                <a16:creationId xmlns:a16="http://schemas.microsoft.com/office/drawing/2014/main" id="{16578135-AFC4-B044-EB05-A9B3BF59EAD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4741190" cy="4351338"/>
          </a:xfrm>
        </p:spPr>
        <p:txBody>
          <a:bodyPr>
            <a:normAutofit fontScale="92500" lnSpcReduction="10000"/>
          </a:bodyPr>
          <a:lstStyle/>
          <a:p>
            <a:pPr marL="0" indent="0" algn="just">
              <a:buNone/>
            </a:pPr>
            <a:r>
              <a:rPr lang="el-GR" dirty="0"/>
              <a:t>Ο </a:t>
            </a:r>
            <a:r>
              <a:rPr lang="el-GR" dirty="0">
                <a:solidFill>
                  <a:srgbClr val="FF0000"/>
                </a:solidFill>
              </a:rPr>
              <a:t>Διόφαντος</a:t>
            </a:r>
            <a:r>
              <a:rPr lang="el-GR" dirty="0"/>
              <a:t> για να λύση το πρόβλημα επινόησε τον τύπο:</a:t>
            </a:r>
          </a:p>
          <a:p>
            <a:pPr algn="just"/>
            <a:endParaRPr lang="el-GR" dirty="0"/>
          </a:p>
          <a:p>
            <a:pPr marL="0" indent="0" algn="just">
              <a:buNone/>
            </a:pPr>
            <a:endParaRPr lang="el-GR" dirty="0"/>
          </a:p>
          <a:p>
            <a:pPr algn="just"/>
            <a:endParaRPr lang="el-GR" dirty="0"/>
          </a:p>
          <a:p>
            <a:pPr algn="just"/>
            <a:endParaRPr lang="el-GR" dirty="0"/>
          </a:p>
          <a:p>
            <a:pPr marL="0" indent="0" algn="just">
              <a:buNone/>
            </a:pPr>
            <a:endParaRPr lang="el-GR" dirty="0"/>
          </a:p>
          <a:p>
            <a:pPr marL="0" indent="0" algn="just">
              <a:buNone/>
            </a:pPr>
            <a:r>
              <a:rPr lang="el-GR" dirty="0"/>
              <a:t>όπου </a:t>
            </a:r>
            <a:r>
              <a:rPr lang="el-GR" dirty="0" err="1"/>
              <a:t>κ,λ</a:t>
            </a:r>
            <a:r>
              <a:rPr lang="el-GR" dirty="0"/>
              <a:t> θετικοί ακέραιοι με κ&gt;λ και δημιουργεί πυθαγόρειες τριάδες (θα τον δείτε στην </a:t>
            </a:r>
            <a:r>
              <a:rPr lang="el-GR" dirty="0" err="1"/>
              <a:t>Β΄Λυκείου</a:t>
            </a:r>
            <a:r>
              <a:rPr lang="el-GR" dirty="0"/>
              <a:t>)</a:t>
            </a:r>
          </a:p>
        </p:txBody>
      </p:sp>
      <p:graphicFrame>
        <p:nvGraphicFramePr>
          <p:cNvPr id="3" name="Αντικείμενο 2">
            <a:extLst>
              <a:ext uri="{FF2B5EF4-FFF2-40B4-BE49-F238E27FC236}">
                <a16:creationId xmlns:a16="http://schemas.microsoft.com/office/drawing/2014/main" id="{4103038D-2D9E-FE49-40B7-AE19F30716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121982"/>
              </p:ext>
            </p:extLst>
          </p:nvPr>
        </p:nvGraphicFramePr>
        <p:xfrm>
          <a:off x="2476501" y="2715417"/>
          <a:ext cx="1581122" cy="1770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680" imgH="711000" progId="Equation.DSMT4">
                  <p:embed/>
                </p:oleObj>
              </mc:Choice>
              <mc:Fallback>
                <p:oleObj name="Equation" r:id="rId2" imgW="6346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76501" y="2715417"/>
                        <a:ext cx="1581122" cy="1770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9E8A7017-3EBC-CFB2-CA57-D269612348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142654"/>
              </p:ext>
            </p:extLst>
          </p:nvPr>
        </p:nvGraphicFramePr>
        <p:xfrm>
          <a:off x="4394200" y="2387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Αντικείμενο 6">
            <a:extLst>
              <a:ext uri="{FF2B5EF4-FFF2-40B4-BE49-F238E27FC236}">
                <a16:creationId xmlns:a16="http://schemas.microsoft.com/office/drawing/2014/main" id="{56E0A8FC-34BD-F4F9-C4D8-B0D4C27E60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702851"/>
              </p:ext>
            </p:extLst>
          </p:nvPr>
        </p:nvGraphicFramePr>
        <p:xfrm>
          <a:off x="7210423" y="2838844"/>
          <a:ext cx="1433513" cy="2562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880" imgH="1066680" progId="Equation.DSMT4">
                  <p:embed/>
                </p:oleObj>
              </mc:Choice>
              <mc:Fallback>
                <p:oleObj name="Equation" r:id="rId6" imgW="59688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10423" y="2838844"/>
                        <a:ext cx="1433513" cy="2562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323352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8FF5CB6-98F6-031F-1A93-0584D7D114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77838"/>
          </a:xfrm>
        </p:spPr>
        <p:txBody>
          <a:bodyPr>
            <a:normAutofit/>
          </a:bodyPr>
          <a:lstStyle/>
          <a:p>
            <a:pPr algn="ctr"/>
            <a:endParaRPr lang="el-GR" sz="2400" dirty="0"/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81BC1D8C-2B4C-61E9-C82B-B9C6B5E64517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l-GR" dirty="0"/>
          </a:p>
        </p:txBody>
      </p:sp>
      <p:sp>
        <p:nvSpPr>
          <p:cNvPr id="6" name="Θέση περιεχομένου 5">
            <a:extLst>
              <a:ext uri="{FF2B5EF4-FFF2-40B4-BE49-F238E27FC236}">
                <a16:creationId xmlns:a16="http://schemas.microsoft.com/office/drawing/2014/main" id="{16578135-AFC4-B044-EB05-A9B3BF59EADE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dirty="0"/>
              <a:t>Ο </a:t>
            </a:r>
            <a:r>
              <a:rPr lang="el-GR" dirty="0">
                <a:solidFill>
                  <a:srgbClr val="FF0000"/>
                </a:solidFill>
              </a:rPr>
              <a:t>Πλάτωνας</a:t>
            </a:r>
            <a:r>
              <a:rPr lang="el-GR" dirty="0"/>
              <a:t> πάλι ανακάλυψε ότι οι πλευρές θα μπορούσαν να έχουν την μορφή:</a:t>
            </a:r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r>
              <a:rPr lang="el-GR" dirty="0"/>
              <a:t>Όπου μ=4,6,8, ……</a:t>
            </a:r>
          </a:p>
          <a:p>
            <a:pPr marL="0" indent="0">
              <a:buNone/>
            </a:pPr>
            <a:endParaRPr lang="el-GR" dirty="0"/>
          </a:p>
        </p:txBody>
      </p:sp>
      <p:graphicFrame>
        <p:nvGraphicFramePr>
          <p:cNvPr id="3" name="Αντικείμενο 2">
            <a:extLst>
              <a:ext uri="{FF2B5EF4-FFF2-40B4-BE49-F238E27FC236}">
                <a16:creationId xmlns:a16="http://schemas.microsoft.com/office/drawing/2014/main" id="{0445D455-A02F-265F-9D9F-11AAD3A5EF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913931"/>
              </p:ext>
            </p:extLst>
          </p:nvPr>
        </p:nvGraphicFramePr>
        <p:xfrm>
          <a:off x="2181225" y="3082925"/>
          <a:ext cx="1333500" cy="2383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880" imgH="1066680" progId="Equation.DSMT4">
                  <p:embed/>
                </p:oleObj>
              </mc:Choice>
              <mc:Fallback>
                <p:oleObj name="Equation" r:id="rId2" imgW="59688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81225" y="3082925"/>
                        <a:ext cx="1333500" cy="2383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458328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6</TotalTime>
  <Words>331</Words>
  <Application>Microsoft Office PowerPoint</Application>
  <PresentationFormat>Ευρεία οθόνη</PresentationFormat>
  <Paragraphs>49</Paragraphs>
  <Slides>6</Slides>
  <Notes>0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3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6</vt:i4>
      </vt:variant>
    </vt:vector>
  </HeadingPairs>
  <TitlesOfParts>
    <vt:vector size="11" baseType="lpstr">
      <vt:lpstr>Arial</vt:lpstr>
      <vt:lpstr>Calibri</vt:lpstr>
      <vt:lpstr>Calibri Light</vt:lpstr>
      <vt:lpstr>Θέμα του Office</vt:lpstr>
      <vt:lpstr>Equation</vt:lpstr>
      <vt:lpstr>  Β΄ ΓΥΜΝΑΣΙΟΥ</vt:lpstr>
      <vt:lpstr>Πυθαγόρειες τριάδες</vt:lpstr>
      <vt:lpstr>Πυθαγόρειες τριάδες</vt:lpstr>
      <vt:lpstr>Πυθαγόρειες τριάδες</vt:lpstr>
      <vt:lpstr>Πυθαγόρειες τριάδες</vt:lpstr>
      <vt:lpstr>Παρουσίαση του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ο Γυμνάσιο Βριλησσίων  Β΄ ΓΥΜΝΑΣΙΟΥ</dc:title>
  <dc:creator>athanasios tselios</dc:creator>
  <cp:lastModifiedBy>athanasios tselios</cp:lastModifiedBy>
  <cp:revision>13</cp:revision>
  <dcterms:created xsi:type="dcterms:W3CDTF">2022-07-25T15:46:18Z</dcterms:created>
  <dcterms:modified xsi:type="dcterms:W3CDTF">2023-12-07T19:53:53Z</dcterms:modified>
</cp:coreProperties>
</file>